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299" r:id="rId3"/>
    <p:sldId id="321" r:id="rId4"/>
    <p:sldId id="322" r:id="rId5"/>
    <p:sldId id="300" r:id="rId6"/>
    <p:sldId id="301" r:id="rId7"/>
    <p:sldId id="302" r:id="rId8"/>
    <p:sldId id="303" r:id="rId9"/>
    <p:sldId id="323" r:id="rId10"/>
    <p:sldId id="324" r:id="rId11"/>
    <p:sldId id="325" r:id="rId12"/>
    <p:sldId id="314" r:id="rId13"/>
    <p:sldId id="315" r:id="rId14"/>
    <p:sldId id="326" r:id="rId15"/>
    <p:sldId id="327" r:id="rId16"/>
    <p:sldId id="313" r:id="rId17"/>
    <p:sldId id="328" r:id="rId18"/>
    <p:sldId id="329" r:id="rId19"/>
    <p:sldId id="330" r:id="rId20"/>
    <p:sldId id="331" r:id="rId21"/>
    <p:sldId id="332" r:id="rId22"/>
    <p:sldId id="320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D27E5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62" d="100"/>
          <a:sy n="62" d="100"/>
        </p:scale>
        <p:origin x="636" y="8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4" d="100"/>
        <a:sy n="64" d="100"/>
      </p:scale>
      <p:origin x="0" y="-31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1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5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5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839200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10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Reading: </a:t>
            </a:r>
            <a:r>
              <a:rPr lang="en-US" sz="2800" b="1" dirty="0" smtClean="0">
                <a:solidFill>
                  <a:schemeClr val="folHlink"/>
                </a:solidFill>
              </a:rPr>
              <a:t>Chap. </a:t>
            </a:r>
            <a:r>
              <a:rPr lang="en-US" sz="2800" b="1" dirty="0" smtClean="0">
                <a:solidFill>
                  <a:schemeClr val="folHlink"/>
                </a:solidFill>
              </a:rPr>
              <a:t>4 </a:t>
            </a:r>
            <a:r>
              <a:rPr lang="en-US" sz="2800" b="1" dirty="0" smtClean="0">
                <a:solidFill>
                  <a:schemeClr val="folHlink"/>
                </a:solidFill>
              </a:rPr>
              <a:t>in GGGPP;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Free electron theory of metals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Density of states for free-electron model</a:t>
            </a:r>
            <a:endParaRPr lang="en-US" sz="2800" b="1" dirty="0" smtClean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rgbClr val="7030A0"/>
                </a:solidFill>
              </a:rPr>
              <a:t>Fermi-Dirac statistics</a:t>
            </a:r>
            <a:endParaRPr lang="en-US" sz="2800" b="1" dirty="0">
              <a:solidFill>
                <a:srgbClr val="7030A0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Chemical potential and electronic specific heat</a:t>
            </a:r>
            <a:endParaRPr lang="en-US" sz="28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01478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termination of Fermi radius in terms of electron density</a:t>
            </a:r>
          </a:p>
          <a:p>
            <a:r>
              <a:rPr lang="en-US" sz="2400" i="1" dirty="0" smtClean="0">
                <a:latin typeface="+mj-lt"/>
              </a:rPr>
              <a:t>n=N/V </a:t>
            </a:r>
            <a:r>
              <a:rPr lang="en-US" sz="2400" dirty="0" smtClean="0">
                <a:latin typeface="+mj-lt"/>
              </a:rPr>
              <a:t>where </a:t>
            </a:r>
            <a:r>
              <a:rPr lang="en-US" sz="2400" i="1" dirty="0" smtClean="0">
                <a:latin typeface="+mj-lt"/>
              </a:rPr>
              <a:t>N=Z</a:t>
            </a:r>
            <a:r>
              <a:rPr lang="en-US" sz="2400" dirty="0" smtClean="0">
                <a:latin typeface="+mj-lt"/>
              </a:rPr>
              <a:t>      Note: in practice only valence electrons are included in this model and the compensating nuclear background charge is adjusted accordingly.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168455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igner-Seitz radius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6137" y="1667415"/>
            <a:ext cx="2371725" cy="809625"/>
          </a:xfrm>
          <a:prstGeom prst="rect">
            <a:avLst/>
          </a:prstGeom>
        </p:spPr>
      </p:pic>
      <p:sp>
        <p:nvSpPr>
          <p:cNvPr id="8" name="Left Arrow 7"/>
          <p:cNvSpPr/>
          <p:nvPr/>
        </p:nvSpPr>
        <p:spPr>
          <a:xfrm rot="2395972">
            <a:off x="3866889" y="2423788"/>
            <a:ext cx="914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801527" y="2472458"/>
            <a:ext cx="342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hr radiu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0.529177 Angstroms</a:t>
            </a:r>
            <a:endParaRPr lang="en-US" sz="2400" dirty="0" smtClean="0">
              <a:latin typeface="+mj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772" y="3383463"/>
            <a:ext cx="7738856" cy="2892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19317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alculation of the Fermi level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9679" r="19213" b="23827"/>
          <a:stretch/>
        </p:blipFill>
        <p:spPr>
          <a:xfrm>
            <a:off x="4419600" y="291548"/>
            <a:ext cx="4495800" cy="2819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3124200"/>
            <a:ext cx="6276975" cy="107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2383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2400"/>
            <a:ext cx="9009754" cy="598646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" y="6019800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om </a:t>
            </a:r>
            <a:r>
              <a:rPr lang="en-US" sz="2400" dirty="0" err="1" smtClean="0">
                <a:latin typeface="+mj-lt"/>
              </a:rPr>
              <a:t>Marder’s</a:t>
            </a:r>
            <a:r>
              <a:rPr lang="en-US" sz="2400" dirty="0" smtClean="0">
                <a:latin typeface="+mj-lt"/>
              </a:rPr>
              <a:t> text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46653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37" y="990600"/>
            <a:ext cx="8848725" cy="466690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2286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Jellium</a:t>
            </a:r>
            <a:r>
              <a:rPr lang="en-US" sz="2400" dirty="0" smtClean="0">
                <a:latin typeface="+mj-lt"/>
              </a:rPr>
              <a:t> analysis of some metals</a:t>
            </a:r>
          </a:p>
        </p:txBody>
      </p:sp>
    </p:spTree>
    <p:extLst>
      <p:ext uri="{BB962C8B-B14F-4D97-AF65-F5344CB8AC3E}">
        <p14:creationId xmlns:p14="http://schemas.microsoft.com/office/powerpoint/2010/main" val="3440559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nsity of states analysis of free electron gas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8200"/>
            <a:ext cx="9010650" cy="27717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343400"/>
            <a:ext cx="4019550" cy="10668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56817" y="3625386"/>
            <a:ext cx="6210300" cy="2819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26615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64403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emperature dependence of the Free-electron gas – Fermi-Dirac distribution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2796" y="879901"/>
            <a:ext cx="3571875" cy="9429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760894"/>
            <a:ext cx="7243763" cy="4576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11131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225" y="1219200"/>
            <a:ext cx="8867775" cy="46767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542884"/>
            <a:ext cx="2609850" cy="92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2655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emperature dependence of the chemical potential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475" y="878625"/>
            <a:ext cx="3676650" cy="10096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888275"/>
            <a:ext cx="5267325" cy="9620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299302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ustification for this result;   consider the following integral</a:t>
            </a:r>
            <a:endParaRPr lang="en-US" sz="2400" dirty="0" smtClean="0">
              <a:latin typeface="+mj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2475" y="3481227"/>
            <a:ext cx="3467100" cy="1143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52318" y="4694505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aylor’s expansion</a:t>
            </a:r>
            <a:endParaRPr lang="en-US" sz="2400" dirty="0" smtClean="0">
              <a:latin typeface="+mj-lt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7725" y="5256197"/>
            <a:ext cx="7448550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7758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632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valuating the integrals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838200"/>
            <a:ext cx="8067675" cy="9048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1579265"/>
            <a:ext cx="6448425" cy="37242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000" y="5374116"/>
            <a:ext cx="4067175" cy="107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43718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586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valuation of the integrals continued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990600"/>
            <a:ext cx="6248400" cy="10191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9600" y="2438400"/>
            <a:ext cx="624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w suppose that</a:t>
            </a:r>
            <a:endParaRPr lang="en-US" sz="2400" dirty="0" smtClean="0"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0833" y="2180282"/>
            <a:ext cx="2857500" cy="8953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393" y="2995444"/>
            <a:ext cx="7839075" cy="11715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1600" y="4495800"/>
            <a:ext cx="7092636" cy="1295400"/>
          </a:xfrm>
          <a:prstGeom prst="rect">
            <a:avLst/>
          </a:prstGeom>
        </p:spPr>
      </p:pic>
      <p:sp>
        <p:nvSpPr>
          <p:cNvPr id="11" name="Right Arrow 10"/>
          <p:cNvSpPr/>
          <p:nvPr/>
        </p:nvSpPr>
        <p:spPr>
          <a:xfrm>
            <a:off x="592476" y="4797727"/>
            <a:ext cx="685800" cy="815033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220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ight Arrow 7"/>
          <p:cNvSpPr/>
          <p:nvPr/>
        </p:nvSpPr>
        <p:spPr>
          <a:xfrm>
            <a:off x="131956" y="5867400"/>
            <a:ext cx="457200" cy="5334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276456"/>
            <a:ext cx="8618592" cy="6253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akin</a:t>
            </a:r>
            <a:r>
              <a:rPr lang="en-US" sz="2400" dirty="0" smtClean="0">
                <a:latin typeface="+mj-lt"/>
              </a:rPr>
              <a:t>g temperature derivative: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869207"/>
            <a:ext cx="7092636" cy="1295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0" y="2233958"/>
            <a:ext cx="4126150" cy="127124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7391" y="3217565"/>
            <a:ext cx="2752725" cy="95250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362006"/>
              </p:ext>
            </p:extLst>
          </p:nvPr>
        </p:nvGraphicFramePr>
        <p:xfrm>
          <a:off x="5257800" y="3028950"/>
          <a:ext cx="2266877" cy="1097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6" imgW="2019240" imgH="977760" progId="Equation.DSMT4">
                  <p:embed/>
                </p:oleObj>
              </mc:Choice>
              <mc:Fallback>
                <p:oleObj name="Equation" r:id="rId6" imgW="201924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3028950"/>
                        <a:ext cx="2266877" cy="1097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8"/>
          <a:srcRect t="9941"/>
          <a:stretch/>
        </p:blipFill>
        <p:spPr>
          <a:xfrm>
            <a:off x="1676400" y="4441825"/>
            <a:ext cx="6115050" cy="97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20978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fic heat of Free electron gas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7844" y="914400"/>
            <a:ext cx="2095500" cy="11144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3475" y="1878012"/>
            <a:ext cx="6877050" cy="15430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0" y="3421062"/>
            <a:ext cx="6334125" cy="8953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02653" y="4470400"/>
            <a:ext cx="3162300" cy="9906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5969" y="5500028"/>
            <a:ext cx="3714750" cy="7429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80719" y="5252378"/>
            <a:ext cx="2228850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53728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416" y="685800"/>
            <a:ext cx="8933584" cy="52482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" y="2286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fic heat table from </a:t>
            </a:r>
            <a:r>
              <a:rPr lang="en-US" sz="2400" dirty="0" err="1" smtClean="0">
                <a:latin typeface="+mj-lt"/>
              </a:rPr>
              <a:t>Marder’s</a:t>
            </a:r>
            <a:r>
              <a:rPr lang="en-US" sz="2400" dirty="0" smtClean="0">
                <a:latin typeface="+mj-lt"/>
              </a:rPr>
              <a:t> text:</a:t>
            </a:r>
          </a:p>
        </p:txBody>
      </p:sp>
    </p:spTree>
    <p:extLst>
      <p:ext uri="{BB962C8B-B14F-4D97-AF65-F5344CB8AC3E}">
        <p14:creationId xmlns:p14="http://schemas.microsoft.com/office/powerpoint/2010/main" val="1199300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57200"/>
            <a:ext cx="9036317" cy="4957763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172200" y="782789"/>
            <a:ext cx="2286000" cy="21336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2836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925" y="228600"/>
            <a:ext cx="7759699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40477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Down Arrow 4"/>
          <p:cNvSpPr/>
          <p:nvPr/>
        </p:nvSpPr>
        <p:spPr>
          <a:xfrm>
            <a:off x="3693962" y="3978534"/>
            <a:ext cx="1066800" cy="129539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66800" y="3236526"/>
            <a:ext cx="7772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orn-Oppenheimer approximation</a:t>
            </a:r>
          </a:p>
          <a:p>
            <a:pPr lvl="1"/>
            <a:r>
              <a:rPr lang="en-US" dirty="0" smtClean="0"/>
              <a:t>Born &amp; Huang, </a:t>
            </a:r>
            <a:r>
              <a:rPr lang="en-US" b="1" dirty="0" smtClean="0"/>
              <a:t>Dynamical Theory of Crystal Lattices</a:t>
            </a:r>
            <a:r>
              <a:rPr lang="en-US" dirty="0" smtClean="0"/>
              <a:t>, Oxford (1954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980923"/>
              </p:ext>
            </p:extLst>
          </p:nvPr>
        </p:nvGraphicFramePr>
        <p:xfrm>
          <a:off x="1084263" y="5273675"/>
          <a:ext cx="632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3" imgW="3162240" imgH="457200" progId="Equation.DSMT4">
                  <p:embed/>
                </p:oleObj>
              </mc:Choice>
              <mc:Fallback>
                <p:oleObj name="Equation" r:id="rId3" imgW="3162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4263" y="5273675"/>
                        <a:ext cx="6324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10046"/>
              </p:ext>
            </p:extLst>
          </p:nvPr>
        </p:nvGraphicFramePr>
        <p:xfrm>
          <a:off x="762000" y="2209800"/>
          <a:ext cx="647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5" imgW="3238200" imgH="457200" progId="Equation.DSMT4">
                  <p:embed/>
                </p:oleObj>
              </mc:Choice>
              <mc:Fallback>
                <p:oleObj name="Equation" r:id="rId5" imgW="3238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2209800"/>
                        <a:ext cx="6477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495300" y="838200"/>
            <a:ext cx="8496300" cy="1287463"/>
            <a:chOff x="495300" y="1074003"/>
            <a:chExt cx="8496300" cy="1287463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410825"/>
                </p:ext>
              </p:extLst>
            </p:nvPr>
          </p:nvGraphicFramePr>
          <p:xfrm>
            <a:off x="495300" y="1447066"/>
            <a:ext cx="64262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Equation" r:id="rId7" imgW="3213000" imgH="457200" progId="Equation.DSMT4">
                    <p:embed/>
                  </p:oleObj>
                </mc:Choice>
                <mc:Fallback>
                  <p:oleObj name="Equation" r:id="rId7" imgW="32130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5300" y="1447066"/>
                          <a:ext cx="6426200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6019800" y="1074003"/>
              <a:ext cx="2971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Electronic coordinates</a:t>
              </a:r>
            </a:p>
            <a:p>
              <a:r>
                <a:rPr lang="en-US" sz="2400" dirty="0" smtClean="0"/>
                <a:t>    Atomic coordinates</a:t>
              </a:r>
            </a:p>
          </p:txBody>
        </p:sp>
        <p:cxnSp>
          <p:nvCxnSpPr>
            <p:cNvPr id="12" name="Straight Connector 11"/>
            <p:cNvCxnSpPr/>
            <p:nvPr/>
          </p:nvCxnSpPr>
          <p:spPr>
            <a:xfrm flipH="1">
              <a:off x="5486400" y="1371600"/>
              <a:ext cx="533400" cy="533400"/>
            </a:xfrm>
            <a:prstGeom prst="line">
              <a:avLst/>
            </a:prstGeom>
            <a:ln w="50800"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6191250" y="1638300"/>
              <a:ext cx="209550" cy="419100"/>
            </a:xfrm>
            <a:prstGeom prst="line">
              <a:avLst/>
            </a:prstGeom>
            <a:ln w="50800"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6096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Quantum Theory of materials</a:t>
            </a:r>
          </a:p>
        </p:txBody>
      </p:sp>
    </p:spTree>
    <p:extLst>
      <p:ext uri="{BB962C8B-B14F-4D97-AF65-F5344CB8AC3E}">
        <p14:creationId xmlns:p14="http://schemas.microsoft.com/office/powerpoint/2010/main" val="3237441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716790"/>
              </p:ext>
            </p:extLst>
          </p:nvPr>
        </p:nvGraphicFramePr>
        <p:xfrm>
          <a:off x="371214" y="1092200"/>
          <a:ext cx="8585201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3" imgW="4292280" imgH="939600" progId="Equation.DSMT4">
                  <p:embed/>
                </p:oleObj>
              </mc:Choice>
              <mc:Fallback>
                <p:oleObj name="Equation" r:id="rId3" imgW="42922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214" y="1092200"/>
                        <a:ext cx="8585201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818002"/>
              </p:ext>
            </p:extLst>
          </p:nvPr>
        </p:nvGraphicFramePr>
        <p:xfrm>
          <a:off x="371214" y="3398544"/>
          <a:ext cx="5654675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" imgW="2933640" imgH="965160" progId="Equation.DSMT4">
                  <p:embed/>
                </p:oleObj>
              </mc:Choice>
              <mc:Fallback>
                <p:oleObj name="Equation" r:id="rId5" imgW="29336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14" y="3398544"/>
                        <a:ext cx="5654675" cy="183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Quantum Theory of materials -- continued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528584" y="5073544"/>
            <a:ext cx="4766970" cy="1416304"/>
            <a:chOff x="4528584" y="5073544"/>
            <a:chExt cx="4766970" cy="1416304"/>
          </a:xfrm>
        </p:grpSpPr>
        <p:sp>
          <p:nvSpPr>
            <p:cNvPr id="10" name="Up Arrow 9"/>
            <p:cNvSpPr/>
            <p:nvPr/>
          </p:nvSpPr>
          <p:spPr>
            <a:xfrm rot="-1800000">
              <a:off x="4528584" y="5073544"/>
              <a:ext cx="609600" cy="6096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724400" y="5658851"/>
              <a:ext cx="45711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Effective nuclear interaction provided by electrons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198551" y="3398544"/>
            <a:ext cx="52596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Often treated classically)</a:t>
            </a:r>
          </a:p>
        </p:txBody>
      </p:sp>
    </p:spTree>
    <p:extLst>
      <p:ext uri="{BB962C8B-B14F-4D97-AF65-F5344CB8AC3E}">
        <p14:creationId xmlns:p14="http://schemas.microsoft.com/office/powerpoint/2010/main" val="628539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801474"/>
              </p:ext>
            </p:extLst>
          </p:nvPr>
        </p:nvGraphicFramePr>
        <p:xfrm>
          <a:off x="609600" y="914400"/>
          <a:ext cx="75946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3797280" imgH="1346040" progId="Equation.DSMT4">
                  <p:embed/>
                </p:oleObj>
              </mc:Choice>
              <mc:Fallback>
                <p:oleObj name="Equation" r:id="rId3" imgW="37972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914400"/>
                        <a:ext cx="7594600" cy="269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152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erms neglected in Born-Oppenheimer approximation</a:t>
            </a:r>
          </a:p>
        </p:txBody>
      </p:sp>
    </p:spTree>
    <p:extLst>
      <p:ext uri="{BB962C8B-B14F-4D97-AF65-F5344CB8AC3E}">
        <p14:creationId xmlns:p14="http://schemas.microsoft.com/office/powerpoint/2010/main" val="467199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rst consider electronic Hamiltonia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297178"/>
              </p:ext>
            </p:extLst>
          </p:nvPr>
        </p:nvGraphicFramePr>
        <p:xfrm>
          <a:off x="371214" y="1092200"/>
          <a:ext cx="8585201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4292280" imgH="939600" progId="Equation.DSMT4">
                  <p:embed/>
                </p:oleObj>
              </mc:Choice>
              <mc:Fallback>
                <p:oleObj name="Equation" r:id="rId3" imgW="42922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214" y="1092200"/>
                        <a:ext cx="8585201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5029200" y="3002478"/>
            <a:ext cx="3181845" cy="995065"/>
            <a:chOff x="5029200" y="3002478"/>
            <a:chExt cx="3181845" cy="995065"/>
          </a:xfrm>
        </p:grpSpPr>
        <p:sp>
          <p:nvSpPr>
            <p:cNvPr id="7" name="Left Brace 6"/>
            <p:cNvSpPr/>
            <p:nvPr/>
          </p:nvSpPr>
          <p:spPr>
            <a:xfrm rot="16200000">
              <a:off x="6343650" y="1688028"/>
              <a:ext cx="533400" cy="31623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315445" y="3535878"/>
              <a:ext cx="2895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Replace by “</a:t>
              </a:r>
              <a:r>
                <a:rPr lang="en-US" sz="2400" dirty="0" err="1" smtClean="0">
                  <a:latin typeface="+mj-lt"/>
                </a:rPr>
                <a:t>jellium</a:t>
              </a:r>
              <a:r>
                <a:rPr lang="en-US" sz="2400" dirty="0" smtClean="0">
                  <a:latin typeface="+mj-lt"/>
                </a:rPr>
                <a:t>”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191000" y="2895600"/>
            <a:ext cx="3124200" cy="2766674"/>
            <a:chOff x="4191000" y="2895600"/>
            <a:chExt cx="3124200" cy="2766674"/>
          </a:xfrm>
        </p:grpSpPr>
        <p:sp>
          <p:nvSpPr>
            <p:cNvPr id="10" name="Down Arrow 9"/>
            <p:cNvSpPr/>
            <p:nvPr/>
          </p:nvSpPr>
          <p:spPr>
            <a:xfrm>
              <a:off x="4343400" y="2895600"/>
              <a:ext cx="381000" cy="1905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191000" y="4831277"/>
              <a:ext cx="3124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Independent electron contribution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77128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2655059"/>
            <a:ext cx="7357167" cy="370129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77078" y="268070"/>
            <a:ext cx="820972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Jellium</a:t>
            </a:r>
            <a:r>
              <a:rPr lang="en-US" sz="2400" dirty="0" smtClean="0">
                <a:latin typeface="+mj-lt"/>
              </a:rPr>
              <a:t> model of metal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Nuclear potential represented by a uniform background of positive charge with charge density </a:t>
            </a:r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0</a:t>
            </a:r>
            <a:r>
              <a:rPr lang="en-US" sz="2400" i="1" dirty="0" smtClean="0">
                <a:latin typeface="+mj-lt"/>
              </a:rPr>
              <a:t>=Z/V  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i="1" dirty="0" smtClean="0">
                <a:latin typeface="+mj-lt"/>
              </a:rPr>
              <a:t>V</a:t>
            </a:r>
            <a:r>
              <a:rPr lang="en-US" sz="2400" dirty="0" smtClean="0">
                <a:latin typeface="+mj-lt"/>
              </a:rPr>
              <a:t> representing volume per atom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Electrons represented as independent free electrons occupying free-electron stat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latin typeface="+mj-lt"/>
            </a:endParaRPr>
          </a:p>
          <a:p>
            <a:pPr lvl="1"/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987059"/>
              </p:ext>
            </p:extLst>
          </p:nvPr>
        </p:nvGraphicFramePr>
        <p:xfrm>
          <a:off x="5548522" y="2057400"/>
          <a:ext cx="3204539" cy="749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4" imgW="2552400" imgH="596880" progId="Equation.DSMT4">
                  <p:embed/>
                </p:oleObj>
              </mc:Choice>
              <mc:Fallback>
                <p:oleObj name="Equation" r:id="rId4" imgW="25524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48522" y="2057400"/>
                        <a:ext cx="3204539" cy="749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273089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gure from GGGPP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350935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15</TotalTime>
  <Words>454</Words>
  <Application>Microsoft Office PowerPoint</Application>
  <PresentationFormat>On-screen Show (4:3)</PresentationFormat>
  <Paragraphs>112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40</cp:revision>
  <cp:lastPrinted>2015-09-11T07:27:14Z</cp:lastPrinted>
  <dcterms:created xsi:type="dcterms:W3CDTF">2012-01-10T18:32:24Z</dcterms:created>
  <dcterms:modified xsi:type="dcterms:W3CDTF">2015-09-16T09:25:06Z</dcterms:modified>
</cp:coreProperties>
</file>